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13" r:id="rId3"/>
    <p:sldId id="314" r:id="rId4"/>
    <p:sldId id="327" r:id="rId5"/>
    <p:sldId id="328" r:id="rId6"/>
    <p:sldId id="316" r:id="rId7"/>
    <p:sldId id="329" r:id="rId8"/>
    <p:sldId id="318" r:id="rId9"/>
    <p:sldId id="317" r:id="rId10"/>
    <p:sldId id="319" r:id="rId11"/>
    <p:sldId id="308" r:id="rId12"/>
    <p:sldId id="309" r:id="rId13"/>
    <p:sldId id="320" r:id="rId14"/>
    <p:sldId id="322" r:id="rId15"/>
    <p:sldId id="323" r:id="rId16"/>
    <p:sldId id="324" r:id="rId17"/>
    <p:sldId id="325" r:id="rId18"/>
    <p:sldId id="326" r:id="rId19"/>
    <p:sldId id="321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6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0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ontinue reading Chapter 1 in GGGPP; Electrons in one-dimensional periodic potenti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Bloch’s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Kronig</a:t>
            </a:r>
            <a:r>
              <a:rPr lang="en-US" sz="2800" b="1" dirty="0" smtClean="0">
                <a:solidFill>
                  <a:schemeClr val="folHlink"/>
                </a:solidFill>
              </a:rPr>
              <a:t>-Penny  model potential from the viewpoint of scattering or tunnel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47595"/>
              </p:ext>
            </p:extLst>
          </p:nvPr>
        </p:nvGraphicFramePr>
        <p:xfrm>
          <a:off x="1143000" y="4533900"/>
          <a:ext cx="57912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533900"/>
                        <a:ext cx="5791200" cy="182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3802"/>
              </p:ext>
            </p:extLst>
          </p:nvPr>
        </p:nvGraphicFramePr>
        <p:xfrm>
          <a:off x="1143000" y="3635375"/>
          <a:ext cx="50276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5" imgW="4546440" imgH="711000" progId="Equation.DSMT4">
                  <p:embed/>
                </p:oleObj>
              </mc:Choice>
              <mc:Fallback>
                <p:oleObj name="Equation" r:id="rId5" imgW="4546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3635375"/>
                        <a:ext cx="502761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/>
          <a:srcRect l="9080" t="10853" r="8804" b="17829"/>
          <a:stretch/>
        </p:blipFill>
        <p:spPr>
          <a:xfrm>
            <a:off x="483296" y="5807"/>
            <a:ext cx="73914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0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43247"/>
              </p:ext>
            </p:extLst>
          </p:nvPr>
        </p:nvGraphicFramePr>
        <p:xfrm>
          <a:off x="645319" y="52388"/>
          <a:ext cx="733901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19" y="52388"/>
                        <a:ext cx="7339012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28600" y="2552178"/>
            <a:ext cx="8686800" cy="2629422"/>
            <a:chOff x="457200" y="2247378"/>
            <a:chExt cx="8686800" cy="262942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733800" y="26670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6200" y="4648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18742" y="3756025"/>
            <a:ext cx="3966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31292"/>
              </p:ext>
            </p:extLst>
          </p:nvPr>
        </p:nvGraphicFramePr>
        <p:xfrm>
          <a:off x="290513" y="5212306"/>
          <a:ext cx="6262687" cy="112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13" y="5212306"/>
                        <a:ext cx="6262687" cy="1127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25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7200"/>
            <a:ext cx="6743700" cy="5848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895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800" y="6019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/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Up-Down Arrow 7"/>
          <p:cNvSpPr/>
          <p:nvPr/>
        </p:nvSpPr>
        <p:spPr>
          <a:xfrm>
            <a:off x="7620000" y="4648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-Down Arrow 8"/>
          <p:cNvSpPr/>
          <p:nvPr/>
        </p:nvSpPr>
        <p:spPr>
          <a:xfrm>
            <a:off x="1600200" y="2743200"/>
            <a:ext cx="381000" cy="68580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0" y="2971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19800" y="4796135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gap</a:t>
            </a:r>
          </a:p>
        </p:txBody>
      </p:sp>
    </p:spTree>
    <p:extLst>
      <p:ext uri="{BB962C8B-B14F-4D97-AF65-F5344CB8AC3E}">
        <p14:creationId xmlns:p14="http://schemas.microsoft.com/office/powerpoint/2010/main" val="21313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451" y="876763"/>
            <a:ext cx="4705350" cy="31146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472193"/>
            <a:ext cx="6705600" cy="11641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4425" y="105682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same problem in terms of transmission and reflection from a periodic barrier.   First consider a single barrier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41106"/>
              </p:ext>
            </p:extLst>
          </p:nvPr>
        </p:nvGraphicFramePr>
        <p:xfrm>
          <a:off x="794359" y="2097215"/>
          <a:ext cx="67487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5" imgW="622080" imgH="291960" progId="Equation.DSMT4">
                  <p:embed/>
                </p:oleObj>
              </mc:Choice>
              <mc:Fallback>
                <p:oleObj name="Equation" r:id="rId5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359" y="2097215"/>
                        <a:ext cx="674873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47439"/>
              </p:ext>
            </p:extLst>
          </p:nvPr>
        </p:nvGraphicFramePr>
        <p:xfrm>
          <a:off x="7468155" y="2188640"/>
          <a:ext cx="76144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8155" y="2188640"/>
                        <a:ext cx="76144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763" y="3938024"/>
            <a:ext cx="9002726" cy="12716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4425" y="515624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for determining coefficients:</a:t>
            </a:r>
          </a:p>
        </p:txBody>
      </p:sp>
    </p:spTree>
    <p:extLst>
      <p:ext uri="{BB962C8B-B14F-4D97-AF65-F5344CB8AC3E}">
        <p14:creationId xmlns:p14="http://schemas.microsoft.com/office/powerpoint/2010/main" val="146071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6451" y="76200"/>
            <a:ext cx="4705350" cy="31146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59649"/>
              </p:ext>
            </p:extLst>
          </p:nvPr>
        </p:nvGraphicFramePr>
        <p:xfrm>
          <a:off x="794359" y="1296652"/>
          <a:ext cx="67487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622080" imgH="291960" progId="Equation.DSMT4">
                  <p:embed/>
                </p:oleObj>
              </mc:Choice>
              <mc:Fallback>
                <p:oleObj name="Equation" r:id="rId4" imgW="622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4359" y="1296652"/>
                        <a:ext cx="674873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09964"/>
              </p:ext>
            </p:extLst>
          </p:nvPr>
        </p:nvGraphicFramePr>
        <p:xfrm>
          <a:off x="7468155" y="1388077"/>
          <a:ext cx="76144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634680" imgH="291960" progId="Equation.DSMT4">
                  <p:embed/>
                </p:oleObj>
              </mc:Choice>
              <mc:Fallback>
                <p:oleObj name="Equation" r:id="rId6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8155" y="1388077"/>
                        <a:ext cx="76144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9455" y="3082590"/>
            <a:ext cx="8839200" cy="18192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4945" y="483420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ching conditions for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coefficient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0" y="5472113"/>
            <a:ext cx="3394412" cy="6845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82860" y="5411163"/>
            <a:ext cx="5355921" cy="874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51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for transfer matrix element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544" y="756027"/>
            <a:ext cx="7457856" cy="21574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112004"/>
            <a:ext cx="4705350" cy="31146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r="80682"/>
          <a:stretch/>
        </p:blipFill>
        <p:spPr>
          <a:xfrm>
            <a:off x="5144805" y="3671037"/>
            <a:ext cx="1295400" cy="11641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8568"/>
          <a:stretch/>
        </p:blipFill>
        <p:spPr>
          <a:xfrm>
            <a:off x="5486400" y="4566141"/>
            <a:ext cx="3448833" cy="1164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41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545924"/>
            <a:ext cx="4705350" cy="31146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r="80682"/>
          <a:stretch/>
        </p:blipFill>
        <p:spPr>
          <a:xfrm>
            <a:off x="5029200" y="381000"/>
            <a:ext cx="1295400" cy="11641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48568"/>
          <a:stretch/>
        </p:blipFill>
        <p:spPr>
          <a:xfrm>
            <a:off x="5370795" y="1276104"/>
            <a:ext cx="3448833" cy="116416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1000" y="3978839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mittanc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49353"/>
              </p:ext>
            </p:extLst>
          </p:nvPr>
        </p:nvGraphicFramePr>
        <p:xfrm>
          <a:off x="1295400" y="4555703"/>
          <a:ext cx="5352392" cy="133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2958840" imgH="736560" progId="Equation.DSMT4">
                  <p:embed/>
                </p:oleObj>
              </mc:Choice>
              <mc:Fallback>
                <p:oleObj name="Equation" r:id="rId5" imgW="2958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555703"/>
                        <a:ext cx="5352392" cy="1332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10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619561"/>
            <a:ext cx="7047195" cy="38474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544861"/>
            <a:ext cx="6153150" cy="1162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6265"/>
          <a:stretch/>
        </p:blipFill>
        <p:spPr>
          <a:xfrm>
            <a:off x="533400" y="344532"/>
            <a:ext cx="6800850" cy="1323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8704" y="3086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lgebra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255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080" t="10853" r="8804" b="17829"/>
          <a:stretch/>
        </p:blipFill>
        <p:spPr>
          <a:xfrm>
            <a:off x="609600" y="644098"/>
            <a:ext cx="7391400" cy="3505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ransmission through a one-dimensional  periodic barri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033297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Bloch theorem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642" y="4544725"/>
            <a:ext cx="6334125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30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loch theorem &amp;  transmission coefficient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690265"/>
            <a:ext cx="4733925" cy="10953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39527"/>
              </p:ext>
            </p:extLst>
          </p:nvPr>
        </p:nvGraphicFramePr>
        <p:xfrm>
          <a:off x="673100" y="827973"/>
          <a:ext cx="850900" cy="81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4" imgW="698400" imgH="672840" progId="Equation.DSMT4">
                  <p:embed/>
                </p:oleObj>
              </mc:Choice>
              <mc:Fallback>
                <p:oleObj name="Equation" r:id="rId4" imgW="698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827973"/>
                        <a:ext cx="850900" cy="81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24730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ition for solution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1024" y="2775911"/>
            <a:ext cx="3766352" cy="140394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9542" y="4266010"/>
            <a:ext cx="6600269" cy="1459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90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33400"/>
            <a:ext cx="7815263" cy="5099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05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0"/>
            <a:ext cx="8353425" cy="639644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190500" y="3429000"/>
            <a:ext cx="685800" cy="685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6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5881" y="4545526"/>
            <a:ext cx="3576638" cy="221150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4412"/>
          <a:stretch/>
        </p:blipFill>
        <p:spPr>
          <a:xfrm>
            <a:off x="20320" y="152400"/>
            <a:ext cx="8582025" cy="4953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2129135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O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32587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78" y="838200"/>
            <a:ext cx="8952422" cy="53940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1524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S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24060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55" y="0"/>
            <a:ext cx="9001125" cy="4914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75" y="4495800"/>
            <a:ext cx="8315325" cy="147637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524000" y="2667000"/>
            <a:ext cx="2895600" cy="223043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676400" y="3188494"/>
            <a:ext cx="3438525" cy="2069306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t="75720" r="63367" b="5507"/>
          <a:stretch/>
        </p:blipFill>
        <p:spPr>
          <a:xfrm>
            <a:off x="1948180" y="5548312"/>
            <a:ext cx="4490719" cy="9906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7200" y="584227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loch theorem:</a:t>
            </a:r>
          </a:p>
        </p:txBody>
      </p:sp>
    </p:spTree>
    <p:extLst>
      <p:ext uri="{BB962C8B-B14F-4D97-AF65-F5344CB8AC3E}">
        <p14:creationId xmlns:p14="http://schemas.microsoft.com/office/powerpoint/2010/main" val="130875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7" y="461962"/>
            <a:ext cx="8772525" cy="5934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 solutions to 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smtClean="0">
                <a:latin typeface="+mj-lt"/>
              </a:rPr>
              <a:t>-Penny mode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90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4820011"/>
            <a:ext cx="6152198" cy="15891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7" y="-81677"/>
            <a:ext cx="9001125" cy="49149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2895600" y="2876193"/>
            <a:ext cx="1828800" cy="2153007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209800" y="2876193"/>
            <a:ext cx="2895600" cy="2991207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744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matching condition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781705"/>
            <a:ext cx="5724525" cy="16573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2732732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dition for non-trivial soluti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737" y="3194223"/>
            <a:ext cx="5486400" cy="15811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6280" y="4873364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result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8717" y="5344179"/>
            <a:ext cx="5495925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68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78</TotalTime>
  <Words>316</Words>
  <Application>Microsoft Office PowerPoint</Application>
  <PresentationFormat>On-screen Show (4:3)</PresentationFormat>
  <Paragraphs>91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0</cp:revision>
  <cp:lastPrinted>2015-08-26T13:44:47Z</cp:lastPrinted>
  <dcterms:created xsi:type="dcterms:W3CDTF">2012-01-10T18:32:24Z</dcterms:created>
  <dcterms:modified xsi:type="dcterms:W3CDTF">2015-08-28T15:54:31Z</dcterms:modified>
</cp:coreProperties>
</file>